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widowControl/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vertAlign w:val="baseline"/>
          <w:lang w:val="kk-KZ"/>
        </w:rPr>
      </w:pPr>
      <w:bookmarkStart w:id="0" w:name="_GoBack"/>
      <w:bookmarkEnd w:id="0"/>
      <w:r>
        <w:rPr>
          <w:rFonts w:hint="default" w:ascii="Times New Roman" w:hAnsi="Times New Roman" w:cs="Times New Roman"/>
          <w:b w:val="0"/>
          <w:bCs w:val="0"/>
          <w:sz w:val="24"/>
          <w:szCs w:val="24"/>
          <w:vertAlign w:val="baseline"/>
          <w:lang w:val="kk-KZ"/>
        </w:rPr>
        <w:t>Тест</w:t>
      </w:r>
    </w:p>
    <w:p>
      <w:pPr>
        <w:keepNext w:val="0"/>
        <w:keepLines w:val="0"/>
        <w:widowControl/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vertAlign w:val="baseline"/>
          <w:lang w:val="kk-KZ"/>
        </w:rPr>
      </w:pPr>
      <w:r>
        <w:rPr>
          <w:rFonts w:hint="default" w:ascii="Times New Roman" w:hAnsi="Times New Roman" w:cs="Times New Roman"/>
          <w:b w:val="0"/>
          <w:bCs w:val="0"/>
          <w:sz w:val="24"/>
          <w:szCs w:val="24"/>
          <w:vertAlign w:val="baseline"/>
          <w:lang w:val="kk-KZ"/>
        </w:rPr>
        <w:t>1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right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kk-KZ" w:eastAsia="zh-CN"/>
              </w:rPr>
              <w:t>С</w:t>
            </w:r>
            <w:r>
              <w:rPr>
                <w:rFonts w:hint="default" w:ascii="Times New Roman" w:hAnsi="Times New Roman" w:eastAsiaTheme="minorEastAsia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en-US" w:eastAsia="zh-CN"/>
              </w:rPr>
              <w:t>корост</w:t>
            </w: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kk-KZ" w:eastAsia="zh-CN"/>
              </w:rPr>
              <w:t>ь</w:t>
            </w:r>
            <w:r>
              <w:rPr>
                <w:rFonts w:hint="default" w:ascii="Times New Roman" w:hAnsi="Times New Roman" w:eastAsiaTheme="minorEastAsia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en-US" w:eastAsia="zh-CN"/>
              </w:rPr>
              <w:t xml:space="preserve"> передачи информации по каналу связи</w:t>
            </w: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kk-KZ" w:eastAsia="zh-CN"/>
              </w:rPr>
              <w:t xml:space="preserve"> зависит от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несущей частот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типа антенн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полосы часто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от времени выборк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от типа модуляции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  <w:t>2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right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kk-KZ" w:eastAsia="zh-CN"/>
              </w:rPr>
              <w:t>Частотная манипуляция в основном используетс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kk-KZ" w:eastAsia="zh-CN"/>
              </w:rPr>
              <w:t>в беспроводной связ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kk-KZ" w:eastAsia="zh-CN"/>
              </w:rPr>
              <w:t>в телеграф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kk-KZ" w:eastAsia="zh-CN"/>
              </w:rPr>
              <w:t>в радиосвяз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kk-KZ" w:eastAsia="zh-CN"/>
              </w:rPr>
              <w:t>в спутниковой связ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kk-KZ" w:eastAsia="zh-CN"/>
              </w:rPr>
              <w:t>в телефонии</w:t>
            </w:r>
          </w:p>
        </w:tc>
      </w:tr>
    </w:tbl>
    <w:p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/>
        <w:jc w:val="left"/>
        <w:rPr>
          <w:rFonts w:hint="default" w:ascii="Times New Roman" w:hAnsi="Times New Roman" w:cs="Times New Roman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lang w:val="kk-KZ" w:eastAsia="zh-CN" w:bidi="ar"/>
        </w:rPr>
      </w:pPr>
      <w:r>
        <w:rPr>
          <w:rFonts w:hint="default" w:ascii="Times New Roman" w:hAnsi="Times New Roman" w:cs="Times New Roman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lang w:val="kk-KZ" w:eastAsia="zh-CN" w:bidi="ar"/>
        </w:rPr>
        <w:t>3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right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</w:rPr>
            </w:pPr>
            <w:r>
              <w:rPr>
                <w:rFonts w:hint="default" w:ascii="Times New Roman" w:hAnsi="Times New Roman" w:eastAsia="SimSun"/>
                <w:i w:val="0"/>
                <w:iCs w:val="0"/>
                <w:caps w:val="0"/>
                <w:color w:val="000000"/>
                <w:spacing w:val="0"/>
                <w:sz w:val="24"/>
                <w:szCs w:val="24"/>
              </w:rPr>
              <w:t>Если частота звуковой волны 50 Гц, то длина волн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1 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6,7 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10 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56 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43 м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  <w:t>4</w:t>
      </w: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ab/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right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</w:rPr>
            </w:pPr>
            <w:r>
              <w:rPr>
                <w:rFonts w:hint="default" w:ascii="Times New Roman" w:hAnsi="Times New Roman" w:eastAsia="SimSun"/>
                <w:i w:val="0"/>
                <w:iCs w:val="0"/>
                <w:caps w:val="0"/>
                <w:color w:val="000000"/>
                <w:spacing w:val="0"/>
                <w:sz w:val="24"/>
                <w:szCs w:val="24"/>
              </w:rPr>
              <w:t xml:space="preserve">Отношение сигнал/шум равно 100, </w:t>
            </w:r>
            <w:r>
              <w:rPr>
                <w:rFonts w:hint="default" w:ascii="Times New Roman" w:hAnsi="Times New Roman" w:eastAsia="SimSun"/>
                <w:i w:val="0"/>
                <w:iCs w:val="0"/>
                <w:caps w:val="0"/>
                <w:color w:val="000000"/>
                <w:spacing w:val="0"/>
                <w:sz w:val="24"/>
                <w:szCs w:val="24"/>
                <w:lang w:val="kk-KZ"/>
              </w:rPr>
              <w:t>если его пересчитать</w:t>
            </w:r>
            <w:r>
              <w:rPr>
                <w:rFonts w:hint="default" w:ascii="Times New Roman" w:hAnsi="Times New Roman" w:eastAsia="SimSun"/>
                <w:i w:val="0"/>
                <w:iCs w:val="0"/>
                <w:caps w:val="0"/>
                <w:color w:val="000000"/>
                <w:spacing w:val="0"/>
                <w:sz w:val="24"/>
                <w:szCs w:val="24"/>
              </w:rPr>
              <w:t xml:space="preserve"> в децибелы</w:t>
            </w:r>
            <w:r>
              <w:rPr>
                <w:rFonts w:hint="default" w:ascii="Times New Roman" w:hAnsi="Times New Roman" w:eastAsia="SimSun"/>
                <w:i w:val="0"/>
                <w:iCs w:val="0"/>
                <w:caps w:val="0"/>
                <w:color w:val="000000"/>
                <w:spacing w:val="0"/>
                <w:sz w:val="24"/>
                <w:szCs w:val="24"/>
                <w:lang w:val="kk-KZ"/>
              </w:rPr>
              <w:t xml:space="preserve"> он будет равен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10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  <w:t>5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eastAsia="SimSun"/>
                <w:i w:val="0"/>
                <w:iCs w:val="0"/>
                <w:caps w:val="0"/>
                <w:color w:val="000000"/>
                <w:spacing w:val="0"/>
                <w:sz w:val="24"/>
                <w:szCs w:val="24"/>
              </w:rPr>
            </w:pPr>
            <w:r>
              <w:rPr>
                <w:rFonts w:hint="default" w:ascii="Times New Roman" w:hAnsi="Times New Roman" w:eastAsia="SimSun"/>
                <w:i w:val="0"/>
                <w:iCs w:val="0"/>
                <w:caps w:val="0"/>
                <w:color w:val="000000"/>
                <w:spacing w:val="0"/>
                <w:sz w:val="24"/>
                <w:szCs w:val="24"/>
              </w:rPr>
              <w:t>Типы модуляции, показанные на</w:t>
            </w:r>
            <w:r>
              <w:rPr>
                <w:rFonts w:hint="default" w:ascii="Times New Roman" w:hAnsi="Times New Roman" w:eastAsia="SimSun"/>
                <w:i w:val="0"/>
                <w:iCs w:val="0"/>
                <w:caps w:val="0"/>
                <w:color w:val="000000"/>
                <w:spacing w:val="0"/>
                <w:sz w:val="24"/>
                <w:szCs w:val="24"/>
                <w:lang w:val="kk-KZ"/>
              </w:rPr>
              <w:t xml:space="preserve"> р</w:t>
            </w:r>
            <w:r>
              <w:rPr>
                <w:rFonts w:hint="default" w:ascii="Times New Roman" w:hAnsi="Times New Roman" w:eastAsia="SimSun"/>
                <w:i w:val="0"/>
                <w:iCs w:val="0"/>
                <w:caps w:val="0"/>
                <w:color w:val="000000"/>
                <w:spacing w:val="0"/>
                <w:sz w:val="24"/>
                <w:szCs w:val="24"/>
              </w:rPr>
              <w:t>ис</w:t>
            </w:r>
            <w:r>
              <w:rPr>
                <w:rFonts w:hint="default" w:ascii="Times New Roman" w:hAnsi="Times New Roman" w:eastAsia="SimSun"/>
                <w:i w:val="0"/>
                <w:iCs w:val="0"/>
                <w:caps w:val="0"/>
                <w:color w:val="000000"/>
                <w:spacing w:val="0"/>
                <w:sz w:val="24"/>
                <w:szCs w:val="24"/>
                <w:lang w:val="kk-KZ"/>
              </w:rPr>
              <w:t>унке</w:t>
            </w:r>
            <w:r>
              <w:rPr>
                <w:rFonts w:hint="default" w:ascii="Times New Roman" w:hAnsi="Times New Roman" w:eastAsia="SimSun"/>
                <w:i w:val="0"/>
                <w:iCs w:val="0"/>
                <w:caps w:val="0"/>
                <w:color w:val="000000"/>
                <w:spacing w:val="0"/>
                <w:sz w:val="24"/>
                <w:szCs w:val="24"/>
              </w:rPr>
              <w:t>.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</w:rPr>
            </w:pPr>
            <w:r>
              <w:rPr>
                <w:rFonts w:ascii="SimSun" w:hAnsi="SimSun" w:eastAsia="SimSun" w:cs="SimSun"/>
                <w:sz w:val="24"/>
                <w:szCs w:val="24"/>
              </w:rPr>
              <w:drawing>
                <wp:inline distT="0" distB="0" distL="114300" distR="114300">
                  <wp:extent cx="4410075" cy="1295400"/>
                  <wp:effectExtent l="0" t="0" r="9525" b="0"/>
                  <wp:docPr id="1" name="Picture 5" descr="IMG_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5" descr="IMG_256"/>
                          <pic:cNvPicPr>
                            <a:picLocks noChangeAspect="1"/>
                          </pic:cNvPicPr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10075" cy="1295400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alpha val="0"/>
                            </a:schemeClr>
                          </a:solidFill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А - Aмплитудная  и B - Частотная модуляц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A - Импульсно-кодовая и B - Aмплитудная модуляц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А - Частотная и B - Aмплитудная модуляц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А - Фазовая и В - Частотная модуляц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А - Амплитудно-частотная и B  - Частотная модуляция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  <w:t>6</w:t>
      </w: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ab/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</w:rPr>
            </w:pPr>
            <w:r>
              <w:rPr>
                <w:rFonts w:hint="default" w:ascii="Times New Roman" w:hAnsi="Times New Roman" w:eastAsia="SimSun"/>
                <w:i w:val="0"/>
                <w:iCs w:val="0"/>
                <w:caps w:val="0"/>
                <w:color w:val="000000"/>
                <w:spacing w:val="0"/>
                <w:sz w:val="24"/>
                <w:szCs w:val="24"/>
              </w:rPr>
              <w:t>В системе связи шум может влиять на сигнал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6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в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kk-KZ"/>
              </w:rPr>
              <w:t>модулятор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6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в канале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kk-KZ"/>
              </w:rPr>
              <w:t xml:space="preserve"> связ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6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kk-KZ"/>
              </w:rPr>
              <w:t>в источнике сообщени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6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в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kk-KZ"/>
              </w:rPr>
              <w:t>кодер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6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kk-KZ"/>
              </w:rPr>
              <w:t>на демодуляторе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  <w:t>7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Сигнал, м</w:t>
            </w:r>
            <w:r>
              <w:rPr>
                <w:rFonts w:hint="default" w:ascii="Times New Roman" w:hAnsi="Times New Roman" w:eastAsia="SimSun" w:cs="Times New Roman"/>
                <w:color w:val="000000"/>
                <w:kern w:val="0"/>
                <w:sz w:val="24"/>
                <w:szCs w:val="24"/>
                <w:lang w:val="en-US" w:eastAsia="zh-CN" w:bidi="ar"/>
              </w:rPr>
              <w:t>гновенные значения которых известны</w:t>
            </w:r>
            <w:r>
              <w:rPr>
                <w:rFonts w:hint="default" w:ascii="Times New Roman" w:hAnsi="Times New Roman" w:eastAsia="SimSun" w:cs="Times New Roman"/>
                <w:color w:val="000000"/>
                <w:kern w:val="0"/>
                <w:sz w:val="24"/>
                <w:szCs w:val="24"/>
                <w:lang w:val="kk-KZ" w:eastAsia="zh-CN" w:bidi="ar"/>
              </w:rPr>
              <w:t xml:space="preserve"> </w:t>
            </w:r>
            <w:r>
              <w:rPr>
                <w:rFonts w:hint="default" w:ascii="Times New Roman" w:hAnsi="Times New Roman" w:eastAsia="SimSun" w:cs="Times New Roman"/>
                <w:color w:val="000000"/>
                <w:kern w:val="0"/>
                <w:sz w:val="24"/>
                <w:szCs w:val="24"/>
                <w:lang w:val="en-US" w:eastAsia="zh-CN" w:bidi="ar"/>
              </w:rPr>
              <w:t>достоверно в любой момент времени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7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40"/>
                <w:szCs w:val="40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</w:rPr>
              <w:t>Случайн</w:t>
            </w:r>
            <w:r>
              <w:rPr>
                <w:rFonts w:hint="default" w:ascii="Times New Roman" w:hAnsi="Times New Roman" w:cs="Times New Roman"/>
                <w:sz w:val="22"/>
                <w:szCs w:val="22"/>
                <w:lang w:val="kk-KZ"/>
              </w:rPr>
              <w:t>ы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7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40"/>
                <w:szCs w:val="40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</w:rPr>
              <w:t>Детерминированны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7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40"/>
                <w:szCs w:val="40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  <w:lang w:val="kk-KZ"/>
              </w:rPr>
              <w:t>И</w:t>
            </w:r>
            <w:r>
              <w:rPr>
                <w:rFonts w:hint="default" w:ascii="Times New Roman" w:hAnsi="Times New Roman" w:cs="Times New Roman"/>
                <w:sz w:val="22"/>
                <w:szCs w:val="22"/>
              </w:rPr>
              <w:t>мпуль</w:t>
            </w:r>
            <w:r>
              <w:rPr>
                <w:rFonts w:hint="default" w:ascii="Times New Roman" w:hAnsi="Times New Roman" w:cs="Times New Roman"/>
                <w:sz w:val="22"/>
                <w:szCs w:val="22"/>
                <w:lang w:val="kk-KZ"/>
              </w:rPr>
              <w:t>с</w:t>
            </w:r>
            <w:r>
              <w:rPr>
                <w:rFonts w:hint="default" w:ascii="Times New Roman" w:hAnsi="Times New Roman" w:cs="Times New Roman"/>
                <w:sz w:val="22"/>
                <w:szCs w:val="22"/>
              </w:rPr>
              <w:t>ны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7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40"/>
                <w:szCs w:val="40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</w:rPr>
              <w:t>Модулир</w:t>
            </w:r>
            <w:r>
              <w:rPr>
                <w:rFonts w:hint="default" w:ascii="Times New Roman" w:hAnsi="Times New Roman" w:cs="Times New Roman"/>
                <w:sz w:val="22"/>
                <w:szCs w:val="22"/>
                <w:lang w:val="kk-KZ"/>
              </w:rPr>
              <w:t>ованны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7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</w:rPr>
              <w:t>Манипул</w:t>
            </w:r>
            <w:r>
              <w:rPr>
                <w:rFonts w:hint="default" w:ascii="Times New Roman" w:hAnsi="Times New Roman" w:cs="Times New Roman"/>
                <w:sz w:val="22"/>
                <w:szCs w:val="22"/>
                <w:lang w:val="kk-KZ"/>
              </w:rPr>
              <w:t>ированный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>8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В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</w:rPr>
              <w:t>ыражение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 xml:space="preserve"> п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</w:rPr>
              <w:t>ериодическо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го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</w:rPr>
              <w:t xml:space="preserve">  сигнал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8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ru-RU"/>
              </w:rPr>
            </w:pPr>
            <w:r>
              <w:object>
                <v:shape id="_x0000_i1025" o:spt="75" type="#_x0000_t75" style="height:47pt;width:141.75pt;" o:ole="t" filled="f" o:preferrelative="t" stroked="f" coordsize="21600,21600">
                  <v:path/>
                  <v:fill on="f" focussize="0,0"/>
                  <v:stroke on="f" weight="3pt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8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ru-RU"/>
              </w:rPr>
            </w:pPr>
            <w:r>
              <w:rPr>
                <w:position w:val="-12"/>
              </w:rPr>
              <w:object>
                <v:shape id="_x0000_i1026" o:spt="75" type="#_x0000_t75" style="height:19.05pt;width:152.4pt;" o:ole="t" filled="f" o:preferrelative="t" stroked="f" coordsize="21600,21600">
                  <v:path/>
                  <v:fill on="f" focussize="0,0"/>
                  <v:stroke on="f" weight="3pt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8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ru-RU"/>
              </w:rPr>
            </w:pPr>
            <w:r>
              <w:rPr>
                <w:position w:val="-12"/>
              </w:rPr>
              <w:object>
                <v:shape id="_x0000_i1027" o:spt="75" type="#_x0000_t75" style="height:20.65pt;width:103.25pt;" o:ole="t" filled="f" o:preferrelative="t" stroked="f" coordsize="21600,21600">
                  <v:path/>
                  <v:fill on="f" focussize="0,0"/>
                  <v:stroke on="f" weight="3pt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8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ru-RU"/>
              </w:rPr>
            </w:pPr>
            <w:r>
              <w:drawing>
                <wp:inline distT="0" distB="0" distL="114300" distR="114300">
                  <wp:extent cx="2458720" cy="260350"/>
                  <wp:effectExtent l="0" t="0" r="17780" b="6350"/>
                  <wp:docPr id="103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8720" cy="260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8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ru-RU"/>
              </w:rPr>
            </w:pPr>
            <w:r>
              <w:rPr>
                <w:position w:val="-6"/>
              </w:rPr>
              <w:object>
                <v:shape id="_x0000_i1028" o:spt="75" type="#_x0000_t75" style="height:24.4pt;width:87.95pt;" o:ole="t" filled="f" o:preferrelative="t" stroked="f" coordsize="21600,21600">
                  <v:path/>
                  <v:fill on="f" focussize="0,0"/>
                  <v:stroke on="f" weight="3pt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>9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 xml:space="preserve">Ниже приведена функция </w:t>
            </w:r>
            <w:r>
              <w:rPr>
                <w:position w:val="-56"/>
              </w:rPr>
              <w:object>
                <v:shape id="_x0000_i1029" o:spt="75" type="#_x0000_t75" style="height:59.9pt;width:120.65pt;" o:ole="t" filled="f" o:preferrelative="t" stroked="f" coordsize="21600,21600">
                  <v:path/>
                  <v:fill on="f" focussize="0,0"/>
                  <v:stroke on="f" weight="3pt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9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Дирак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9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Хевисайд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9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Единичного импульс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9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Найквист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9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Шеннона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 xml:space="preserve">10 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</w:rPr>
              <w:t>Выражение, не принадлежащее свойству дельта-функции Дирак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0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drawing>
                <wp:inline distT="0" distB="0" distL="114300" distR="114300">
                  <wp:extent cx="902335" cy="512445"/>
                  <wp:effectExtent l="0" t="0" r="12065" b="1905"/>
                  <wp:docPr id="6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2335" cy="512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0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36"/>
              </w:rPr>
              <w:object>
                <v:shape id="_x0000_i1030" o:spt="75" type="#_x0000_t75" style="height:38.45pt;width:81.75pt;" o:ole="t" filled="f" o:preferrelative="t" stroked="f" coordsize="21600,21600">
                  <v:path/>
                  <v:fill on="f" focussize="0,0"/>
                  <v:stroke on="f" weight="3pt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0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22"/>
              </w:rPr>
              <w:object>
                <v:shape id="_x0000_i1031" o:spt="75" type="#_x0000_t75" style="height:30.7pt;width:139.35pt;" o:ole="t" filled="f" o:preferrelative="t" stroked="f" coordsize="21600,21600">
                  <v:path/>
                  <v:fill on="f" focussize="0,0"/>
                  <v:stroke on="f" weight="3pt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0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object>
                <v:shape id="_x0000_i1032" o:spt="75" type="#_x0000_t75" style="height:30.7pt;width:139.3pt;" o:ole="t" filled="f" o:preferrelative="t" stroked="f" coordsize="21600,21600">
                  <v:path/>
                  <v:fill on="f" focussize="0,0"/>
                  <v:stroke on="f" weight="3pt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0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drawing>
                <wp:inline distT="0" distB="0" distL="114300" distR="114300">
                  <wp:extent cx="2291715" cy="471170"/>
                  <wp:effectExtent l="0" t="0" r="13335" b="5080"/>
                  <wp:docPr id="12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1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1715" cy="471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>11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2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Связь между функцией Хевисайда и дельта-функцией Дирак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object>
                <v:shape id="_x0000_i1033" o:spt="75" type="#_x0000_t75" style="height:42.2pt;width:79.75pt;" o:ole="t" filled="f" o:preferrelative="t" stroked="f" coordsize="21600,21600">
                  <v:path/>
                  <v:fill on="f" focussize="0,0"/>
                  <v:stroke on="f" weight="3pt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34" o:spt="75" type="#_x0000_t75" style="height:15.85pt;width:81.55pt;" o:ole="t" filled="f" o:preferrelative="t" stroked="f" coordsize="21600,21600">
                  <v:path/>
                  <v:fill on="f" focussize="0,0"/>
                  <v:stroke on="f" weight="3pt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35" o:spt="75" type="#_x0000_t75" style="height:15.85pt;width:81.55pt;" o:ole="t" filled="f" o:preferrelative="t" stroked="f" coordsize="21600,21600">
                  <v:path/>
                  <v:fill on="f" focussize="0,0"/>
                  <v:stroke on="f" weight="3pt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40"/>
              </w:rPr>
              <w:object>
                <v:shape id="_x0000_i1036" o:spt="75" type="#_x0000_t75" style="height:42.2pt;width:79.75pt;" o:ole="t" filled="f" o:preferrelative="t" stroked="f" coordsize="21600,21600">
                  <v:path/>
                  <v:fill on="f" focussize="0,0"/>
                  <v:stroke on="f" weight="3pt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42"/>
              </w:rPr>
              <w:object>
                <v:shape id="_x0000_i1037" o:spt="75" type="#_x0000_t75" style="height:43.1pt;width:79.75pt;" o:ole="t" filled="f" o:preferrelative="t" stroked="f" coordsize="21600,21600">
                  <v:path/>
                  <v:fill on="f" focussize="0,0"/>
                  <v:stroke on="f" weight="3pt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2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>12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2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Свойства линейного пространств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6"/>
              </w:rPr>
              <w:object>
                <v:shape id="_x0000_i1038" o:spt="75" type="#_x0000_t75" style="height:20.25pt;width:136.35pt;" o:ole="t" filled="f" o:preferrelative="t" stroked="f" coordsize="21600,21600">
                  <v:path/>
                  <v:fill on="f" focussize="0,0"/>
                  <v:stroke on="f" weight="3pt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39" o:spt="75" type="#_x0000_t75" style="height:17.45pt;width:229.5pt;" o:ole="t" filled="f" o:preferrelative="t" stroked="f" coordsize="21600,21600">
                  <v:path/>
                  <v:fill on="f" focussize="0,0"/>
                  <v:stroke on="f" weight="3pt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6"/>
              </w:rPr>
              <w:object>
                <v:shape id="_x0000_i1040" o:spt="75" type="#_x0000_t75" style="height:19.05pt;width:153.25pt;" o:ole="t" filled="f" o:preferrelative="t" stroked="f" coordsize="21600,21600">
                  <v:path/>
                  <v:fill on="f" focussize="0,0"/>
                  <v:stroke on="f" weight="3pt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object>
                <v:shape id="_x0000_i1041" o:spt="75" type="#_x0000_t75" style="height:19.2pt;width:147.1pt;" o:ole="t" filled="f" o:preferrelative="t" stroked="f" coordsize="21600,21600">
                  <v:path/>
                  <v:fill on="f" focussize="0,0"/>
                  <v:stroke on="f" weight="3pt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42" o:spt="75" type="#_x0000_t75" style="height:21.85pt;width:187.5pt;" o:ole="t" filled="f" o:preferrelative="t" stroked="f" coordsize="21600,21600">
                  <v:path/>
                  <v:fill on="f" focussize="0,0"/>
                  <v:stroke on="f" weight="3pt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2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>13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2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Дельта-функция Дирака удовлетворяет следующим выражения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43" o:spt="75" type="#_x0000_t75" style="height:18.2pt;width:84.85pt;" o:ole="t" filled="f" o:preferrelative="t" stroked="f" coordsize="21600,21600">
                  <v:path/>
                  <v:fill on="f" focussize="0,0"/>
                  <v:stroke on="f" weight="3pt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22"/>
              </w:rPr>
              <w:object>
                <v:shape id="_x0000_i1044" o:spt="75" type="#_x0000_t75" style="height:32.25pt;width:132.25pt;" o:ole="t" filled="f" o:preferrelative="t" stroked="f" coordsize="21600,21600">
                  <v:path/>
                  <v:fill on="f" focussize="0,0"/>
                  <v:stroke on="f" weight="3pt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22"/>
              </w:rPr>
              <w:object>
                <v:shape id="_x0000_i1045" o:spt="75" type="#_x0000_t75" style="height:32.25pt;width:117.15pt;" o:ole="t" filled="f" o:preferrelative="t" stroked="f" coordsize="21600,21600">
                  <v:path/>
                  <v:fill on="f" focussize="0,0"/>
                  <v:stroke on="f" weight="3pt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22"/>
              </w:rPr>
              <w:object>
                <v:shape id="_x0000_i1046" o:spt="75" type="#_x0000_t75" style="height:32.25pt;width:160.55pt;" o:ole="t" filled="f" o:preferrelative="t" stroked="f" coordsize="21600,21600">
                  <v:path/>
                  <v:fill on="f" focussize="0,0"/>
                  <v:stroke on="f" weight="3pt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22"/>
              </w:rPr>
              <w:object>
                <v:shape id="_x0000_i1047" o:spt="75" type="#_x0000_t75" style="height:32.25pt;width:97.95pt;" o:ole="t" filled="f" o:preferrelative="t" stroked="f" coordsize="21600,21600">
                  <v:path/>
                  <v:fill on="f" focussize="0,0"/>
                  <v:stroke on="f" weight="3pt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2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>14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/>
                <w:sz w:val="22"/>
                <w:szCs w:val="22"/>
                <w:lang w:val="kk-KZ"/>
              </w:rPr>
            </w:pPr>
            <w:r>
              <w:rPr>
                <w:rFonts w:hint="default" w:ascii="Times New Roman" w:hAnsi="Times New Roman"/>
                <w:sz w:val="22"/>
                <w:szCs w:val="22"/>
                <w:lang w:val="kk-KZ"/>
              </w:rPr>
              <w:t>Выражение импульса, данное на рисунке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lang w:val="kk-KZ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</w:rPr>
              <w:object>
                <v:shape id="_x0000_i1048" o:spt="75" type="#_x0000_t75" style="height:76.1pt;width:228.5pt;" o:ole="t" filled="f" o:preferrelative="t" stroked="f" coordsize="21600,21600">
                  <v:path/>
                  <v:fill on="f" focussize="0,0"/>
                  <v:stroke on="f" weight="3pt"/>
                  <v:imagedata r:id="rId55" o:title=""/>
                  <o:lock v:ext="edit" aspectratio="t"/>
                  <w10:wrap type="none"/>
                  <w10:anchorlock/>
                </v:shape>
                <o:OLEObject Type="Embed" ProgID="Word.Picture.8" ShapeID="_x0000_i1048" DrawAspect="Content" ObjectID="_1468075748" r:id="rId5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en-US"/>
              </w:rPr>
            </w:pPr>
            <w:r>
              <w:rPr>
                <w:position w:val="-12"/>
              </w:rPr>
              <w:object>
                <v:shape id="_x0000_i1049" o:spt="75" type="#_x0000_t75" style="height:22.8pt;width:223.9pt;" o:ole="t" filled="f" o:preferrelative="t" stroked="f" coordsize="21600,21600">
                  <v:path/>
                  <v:fill on="f" focussize="0,0"/>
                  <v:stroke on="f" weight="3pt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0" o:spt="75" type="#_x0000_t75" style="height:22.8pt;width:221.5pt;" o:ole="t" filled="f" o:preferrelative="t" stroked="f" coordsize="21600,21600">
                  <v:path/>
                  <v:fill on="f" focussize="0,0"/>
                  <v:stroke on="f" weight="3pt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1" o:spt="75" type="#_x0000_t75" style="height:22.8pt;width:181.35pt;" o:ole="t" filled="f" o:preferrelative="t" stroked="f" coordsize="21600,21600">
                  <v:path/>
                  <v:fill on="f" focussize="0,0"/>
                  <v:stroke on="f" weight="3pt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2" o:spt="75" type="#_x0000_t75" style="height:22.8pt;width:221.5pt;" o:ole="t" filled="f" o:preferrelative="t" stroked="f" coordsize="21600,21600">
                  <v:path/>
                  <v:fill on="f" focussize="0,0"/>
                  <v:stroke on="f" weight="3pt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3" o:spt="75" type="#_x0000_t75" style="height:22.8pt;width:223.95pt;" o:ole="t" filled="f" o:preferrelative="t" stroked="f" coordsize="21600,21600">
                  <v:path/>
                  <v:fill on="f" focussize="0,0"/>
                  <v:stroke on="f" weight="3pt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4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>15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Уравнение сложных гармонических колебани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4" o:spt="75" type="#_x0000_t75" style="height:21.6pt;width:161.8pt;" o:ole="t" filled="f" o:preferrelative="t" stroked="f" coordsize="21600,21600">
                  <v:path/>
                  <v:fill on="f" focussize="0,0"/>
                  <v:stroke on="f" weight="3pt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5" o:spt="75" type="#_x0000_t75" style="height:25.25pt;width:114pt;" o:ole="t" filled="f" o:preferrelative="t" stroked="f" coordsize="21600,21600">
                  <v:path/>
                  <v:fill on="f" focussize="0,0"/>
                  <v:stroke on="f" weight="3pt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6" o:spt="75" type="#_x0000_t75" style="height:21.6pt;width:158.25pt;" o:ole="t" filled="f" o:preferrelative="t" stroked="f" coordsize="21600,21600">
                  <v:path/>
                  <v:fill on="f" focussize="0,0"/>
                  <v:stroke on="f" weight="3pt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7" o:spt="75" type="#_x0000_t75" style="height:20.65pt;width:142.3pt;" o:ole="t" filled="f" o:preferrelative="t" stroked="f" coordsize="21600,21600">
                  <v:path/>
                  <v:fill on="f" focussize="0,0"/>
                  <v:stroke on="f" weight="3pt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22"/>
              </w:rPr>
              <w:object>
                <v:shape id="_x0000_i1058" o:spt="75" type="#_x0000_t75" style="height:36.6pt;width:158.1pt;" o:ole="t" filled="f" o:preferrelative="t" stroked="f" coordsize="21600,21600">
                  <v:path/>
                  <v:fill on="f" focussize="0,0"/>
                  <v:stroke on="f" weight="3pt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4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68D0A40"/>
    <w:multiLevelType w:val="singleLevel"/>
    <w:tmpl w:val="868D0A40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">
    <w:nsid w:val="91522E44"/>
    <w:multiLevelType w:val="singleLevel"/>
    <w:tmpl w:val="91522E44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2">
    <w:nsid w:val="9CD05312"/>
    <w:multiLevelType w:val="singleLevel"/>
    <w:tmpl w:val="9CD05312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3">
    <w:nsid w:val="AF3E794A"/>
    <w:multiLevelType w:val="singleLevel"/>
    <w:tmpl w:val="AF3E794A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4">
    <w:nsid w:val="B5BCB52B"/>
    <w:multiLevelType w:val="singleLevel"/>
    <w:tmpl w:val="B5BCB52B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5">
    <w:nsid w:val="BB0E1DD5"/>
    <w:multiLevelType w:val="singleLevel"/>
    <w:tmpl w:val="BB0E1DD5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6">
    <w:nsid w:val="C718E13D"/>
    <w:multiLevelType w:val="singleLevel"/>
    <w:tmpl w:val="C718E13D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7">
    <w:nsid w:val="D89B6BC0"/>
    <w:multiLevelType w:val="singleLevel"/>
    <w:tmpl w:val="D89B6BC0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8">
    <w:nsid w:val="FCC09CAE"/>
    <w:multiLevelType w:val="singleLevel"/>
    <w:tmpl w:val="FCC09CAE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9">
    <w:nsid w:val="001544D4"/>
    <w:multiLevelType w:val="singleLevel"/>
    <w:tmpl w:val="001544D4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0">
    <w:nsid w:val="2911E7BB"/>
    <w:multiLevelType w:val="singleLevel"/>
    <w:tmpl w:val="2911E7BB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1">
    <w:nsid w:val="2AE9616A"/>
    <w:multiLevelType w:val="singleLevel"/>
    <w:tmpl w:val="2AE9616A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2">
    <w:nsid w:val="474C3072"/>
    <w:multiLevelType w:val="singleLevel"/>
    <w:tmpl w:val="474C3072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3">
    <w:nsid w:val="58D47959"/>
    <w:multiLevelType w:val="singleLevel"/>
    <w:tmpl w:val="58D47959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4">
    <w:nsid w:val="5951BA5A"/>
    <w:multiLevelType w:val="singleLevel"/>
    <w:tmpl w:val="5951BA5A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num w:numId="1">
    <w:abstractNumId w:val="6"/>
  </w:num>
  <w:num w:numId="2">
    <w:abstractNumId w:val="7"/>
  </w:num>
  <w:num w:numId="3">
    <w:abstractNumId w:val="4"/>
  </w:num>
  <w:num w:numId="4">
    <w:abstractNumId w:val="1"/>
  </w:num>
  <w:num w:numId="5">
    <w:abstractNumId w:val="13"/>
  </w:num>
  <w:num w:numId="6">
    <w:abstractNumId w:val="2"/>
  </w:num>
  <w:num w:numId="7">
    <w:abstractNumId w:val="12"/>
  </w:num>
  <w:num w:numId="8">
    <w:abstractNumId w:val="10"/>
  </w:num>
  <w:num w:numId="9">
    <w:abstractNumId w:val="3"/>
  </w:num>
  <w:num w:numId="10">
    <w:abstractNumId w:val="8"/>
  </w:num>
  <w:num w:numId="11">
    <w:abstractNumId w:val="11"/>
  </w:num>
  <w:num w:numId="12">
    <w:abstractNumId w:val="14"/>
  </w:num>
  <w:num w:numId="13">
    <w:abstractNumId w:val="9"/>
  </w:num>
  <w:num w:numId="14">
    <w:abstractNumId w:val="0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0"/>
  <w:bordersDoNotSurroundFooter w:val="0"/>
  <w:documentProtection w:enforcement="0"/>
  <w:defaultTabStop w:val="720"/>
  <w:drawingGridVerticalSpacing w:val="156"/>
  <w:displayHorizontalDrawingGridEvery w:val="1"/>
  <w:displayVerticalDrawingGridEvery w:val="1"/>
  <w:noPunctuationKerning w:val="1"/>
  <w:characterSpacingControl w:val="doNotCompress"/>
  <w:compat>
    <w:spaceForUL/>
    <w:doNotLeaveBackslashAlone/>
    <w:ulTrailSpace/>
    <w:doNotExpandShiftReturn/>
    <w:adjustLineHeightInTable/>
    <w:doNotWrapTextWithPunct/>
    <w:doNotUseEastAsianBreakRules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BB87D58"/>
    <w:rsid w:val="011C71A3"/>
    <w:rsid w:val="06B00588"/>
    <w:rsid w:val="07654312"/>
    <w:rsid w:val="08E85562"/>
    <w:rsid w:val="0AC21850"/>
    <w:rsid w:val="0B072522"/>
    <w:rsid w:val="0BB87D58"/>
    <w:rsid w:val="11554D64"/>
    <w:rsid w:val="136E2BA5"/>
    <w:rsid w:val="14213E6D"/>
    <w:rsid w:val="146F7AFD"/>
    <w:rsid w:val="14D56A06"/>
    <w:rsid w:val="17033CFE"/>
    <w:rsid w:val="179D0570"/>
    <w:rsid w:val="18552337"/>
    <w:rsid w:val="19A30E80"/>
    <w:rsid w:val="1A907114"/>
    <w:rsid w:val="1B5E5561"/>
    <w:rsid w:val="1CB43D6A"/>
    <w:rsid w:val="1DA07519"/>
    <w:rsid w:val="1DEE19C7"/>
    <w:rsid w:val="1F040613"/>
    <w:rsid w:val="216C7510"/>
    <w:rsid w:val="21A150C3"/>
    <w:rsid w:val="227907C2"/>
    <w:rsid w:val="231124DA"/>
    <w:rsid w:val="243244F7"/>
    <w:rsid w:val="24A7051E"/>
    <w:rsid w:val="26E12C9C"/>
    <w:rsid w:val="274C3560"/>
    <w:rsid w:val="2B6C794F"/>
    <w:rsid w:val="2DB970D1"/>
    <w:rsid w:val="2E4E280B"/>
    <w:rsid w:val="2E7023A8"/>
    <w:rsid w:val="2EDD508F"/>
    <w:rsid w:val="303F594F"/>
    <w:rsid w:val="30FF147B"/>
    <w:rsid w:val="335F5F3F"/>
    <w:rsid w:val="3377033F"/>
    <w:rsid w:val="385067BE"/>
    <w:rsid w:val="38854920"/>
    <w:rsid w:val="397A3554"/>
    <w:rsid w:val="3A3008D0"/>
    <w:rsid w:val="3B871C93"/>
    <w:rsid w:val="3C460831"/>
    <w:rsid w:val="3D5E3F5A"/>
    <w:rsid w:val="3D8E3A72"/>
    <w:rsid w:val="3F1F5B39"/>
    <w:rsid w:val="3F327B90"/>
    <w:rsid w:val="43BE4985"/>
    <w:rsid w:val="460108FD"/>
    <w:rsid w:val="4733065F"/>
    <w:rsid w:val="49BE56DF"/>
    <w:rsid w:val="4A2A3053"/>
    <w:rsid w:val="4AEC6877"/>
    <w:rsid w:val="4EA07A3F"/>
    <w:rsid w:val="4FDE0A72"/>
    <w:rsid w:val="512259C2"/>
    <w:rsid w:val="52264EF4"/>
    <w:rsid w:val="53805F82"/>
    <w:rsid w:val="55343A27"/>
    <w:rsid w:val="59600465"/>
    <w:rsid w:val="59CE0D77"/>
    <w:rsid w:val="5D2E00CE"/>
    <w:rsid w:val="5D722610"/>
    <w:rsid w:val="5EFA56B2"/>
    <w:rsid w:val="609B262C"/>
    <w:rsid w:val="62CE5FCE"/>
    <w:rsid w:val="63B807DF"/>
    <w:rsid w:val="654506B1"/>
    <w:rsid w:val="657E6E7B"/>
    <w:rsid w:val="65AE0FEE"/>
    <w:rsid w:val="65DE2B9C"/>
    <w:rsid w:val="69FA7C16"/>
    <w:rsid w:val="6AD2710F"/>
    <w:rsid w:val="6B9A51C7"/>
    <w:rsid w:val="6D1E6CC8"/>
    <w:rsid w:val="6DA31590"/>
    <w:rsid w:val="6DED435D"/>
    <w:rsid w:val="6DF31F2A"/>
    <w:rsid w:val="6E61112C"/>
    <w:rsid w:val="71D32ADA"/>
    <w:rsid w:val="73287881"/>
    <w:rsid w:val="748E6093"/>
    <w:rsid w:val="754D3E47"/>
    <w:rsid w:val="765D1AC1"/>
    <w:rsid w:val="76712DA1"/>
    <w:rsid w:val="767D2238"/>
    <w:rsid w:val="776805F7"/>
    <w:rsid w:val="7A34736E"/>
    <w:rsid w:val="7BF8295B"/>
    <w:rsid w:val="7C2E3C15"/>
    <w:rsid w:val="7E862903"/>
    <w:rsid w:val="7EBD59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7" Type="http://schemas.openxmlformats.org/officeDocument/2006/relationships/fontTable" Target="fontTable.xml"/><Relationship Id="rId76" Type="http://schemas.openxmlformats.org/officeDocument/2006/relationships/numbering" Target="numbering.xml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wmf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jpe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png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png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2.0.113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31T06:40:00Z</dcterms:created>
  <dc:creator>пк1</dc:creator>
  <cp:lastModifiedBy>пк1</cp:lastModifiedBy>
  <dcterms:modified xsi:type="dcterms:W3CDTF">2022-09-16T09:22:1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306</vt:lpwstr>
  </property>
  <property fmtid="{D5CDD505-2E9C-101B-9397-08002B2CF9AE}" pid="3" name="ICV">
    <vt:lpwstr>5C97A1744191447D87E433E026696167</vt:lpwstr>
  </property>
</Properties>
</file>